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F1788E" w:rsidRDefault="00AD63FD" w:rsidP="00F1788E">
      <w:pPr>
        <w:pStyle w:val="Heading1"/>
        <w:rPr>
          <w:sz w:val="18"/>
        </w:rPr>
      </w:pPr>
    </w:p>
    <w:p w14:paraId="53B95654" w14:textId="77777777" w:rsidR="00AD63FD" w:rsidRDefault="00AD63FD" w:rsidP="00AD63FD">
      <w:pPr>
        <w:jc w:val="center"/>
        <w:rPr>
          <w:b/>
          <w:sz w:val="28"/>
        </w:rPr>
      </w:pPr>
      <w:r>
        <w:rPr>
          <w:b/>
          <w:sz w:val="28"/>
        </w:rPr>
        <w:t>IEEE P802.15</w:t>
      </w:r>
    </w:p>
    <w:p w14:paraId="0831AF2F" w14:textId="77777777" w:rsidR="00AD63FD" w:rsidRDefault="00AD63FD" w:rsidP="00AD63FD">
      <w:pPr>
        <w:jc w:val="center"/>
        <w:rPr>
          <w:b/>
          <w:sz w:val="28"/>
        </w:rPr>
      </w:pPr>
      <w:r>
        <w:rPr>
          <w:b/>
          <w:sz w:val="28"/>
        </w:rPr>
        <w:t>Wireless Personal Area Networks</w:t>
      </w:r>
    </w:p>
    <w:p w14:paraId="751A494E" w14:textId="77777777" w:rsidR="00AD63FD" w:rsidRDefault="00AD63FD" w:rsidP="00AD63FD">
      <w:pPr>
        <w:jc w:val="center"/>
        <w:rPr>
          <w:b/>
          <w:sz w:val="28"/>
        </w:rPr>
      </w:pPr>
    </w:p>
    <w:tbl>
      <w:tblPr>
        <w:tblW w:w="9450" w:type="dxa"/>
        <w:tblInd w:w="108" w:type="dxa"/>
        <w:tblLayout w:type="fixed"/>
        <w:tblLook w:val="0000" w:firstRow="0" w:lastRow="0" w:firstColumn="0" w:lastColumn="0" w:noHBand="0" w:noVBand="0"/>
      </w:tblPr>
      <w:tblGrid>
        <w:gridCol w:w="1260"/>
        <w:gridCol w:w="8190"/>
      </w:tblGrid>
      <w:tr w:rsidR="00AD63FD" w14:paraId="17D3850D" w14:textId="77777777" w:rsidTr="00A63A26">
        <w:tc>
          <w:tcPr>
            <w:tcW w:w="1260" w:type="dxa"/>
            <w:tcBorders>
              <w:top w:val="single" w:sz="6" w:space="0" w:color="auto"/>
            </w:tcBorders>
          </w:tcPr>
          <w:p w14:paraId="0C7B2E20" w14:textId="77777777" w:rsidR="00AD63FD" w:rsidRDefault="00AD63FD" w:rsidP="003E617A">
            <w:pPr>
              <w:pStyle w:val="covertext"/>
            </w:pPr>
            <w:r>
              <w:t>Project</w:t>
            </w:r>
          </w:p>
        </w:tc>
        <w:tc>
          <w:tcPr>
            <w:tcW w:w="8190" w:type="dxa"/>
            <w:tcBorders>
              <w:top w:val="single" w:sz="6" w:space="0" w:color="auto"/>
            </w:tcBorders>
          </w:tcPr>
          <w:p w14:paraId="6CA52D9B" w14:textId="77777777" w:rsidR="00AD63FD" w:rsidRDefault="00AD63FD" w:rsidP="003E617A">
            <w:pPr>
              <w:pStyle w:val="covertext"/>
            </w:pPr>
            <w:r>
              <w:t>IEEE P802.15 Working Group for Wireless Personal Area Networks (WPANs)</w:t>
            </w:r>
          </w:p>
        </w:tc>
      </w:tr>
      <w:tr w:rsidR="00A63A26" w14:paraId="318AD1CF" w14:textId="77777777" w:rsidTr="00A63A26">
        <w:tc>
          <w:tcPr>
            <w:tcW w:w="1260" w:type="dxa"/>
            <w:tcBorders>
              <w:top w:val="single" w:sz="6" w:space="0" w:color="auto"/>
            </w:tcBorders>
          </w:tcPr>
          <w:p w14:paraId="28A41360" w14:textId="77777777" w:rsidR="00A63A26" w:rsidRDefault="00A63A26" w:rsidP="00A63A26">
            <w:pPr>
              <w:pStyle w:val="covertext"/>
            </w:pPr>
            <w:r>
              <w:t>Title</w:t>
            </w:r>
          </w:p>
        </w:tc>
        <w:tc>
          <w:tcPr>
            <w:tcW w:w="8190" w:type="dxa"/>
            <w:tcBorders>
              <w:top w:val="single" w:sz="6" w:space="0" w:color="auto"/>
            </w:tcBorders>
          </w:tcPr>
          <w:p w14:paraId="39880093" w14:textId="718004E5" w:rsidR="00A63A26" w:rsidRDefault="00A63A26" w:rsidP="00E40A80">
            <w:pPr>
              <w:pStyle w:val="covertext"/>
            </w:pPr>
            <w:proofErr w:type="spellStart"/>
            <w:r>
              <w:rPr>
                <w:b/>
                <w:sz w:val="28"/>
              </w:rPr>
              <w:t>Kookmin</w:t>
            </w:r>
            <w:proofErr w:type="spellEnd"/>
            <w:r>
              <w:rPr>
                <w:b/>
                <w:sz w:val="28"/>
              </w:rPr>
              <w:t xml:space="preserve"> Suggested </w:t>
            </w:r>
            <w:r w:rsidR="00E40A80" w:rsidRPr="00E40A80">
              <w:rPr>
                <w:b/>
                <w:sz w:val="28"/>
              </w:rPr>
              <w:t xml:space="preserve">Rolling Shutter OFDM </w:t>
            </w:r>
            <w:r w:rsidR="00E40A80">
              <w:rPr>
                <w:b/>
                <w:sz w:val="28"/>
              </w:rPr>
              <w:t>scheme</w:t>
            </w:r>
          </w:p>
        </w:tc>
      </w:tr>
      <w:tr w:rsidR="00AD63FD" w14:paraId="348D880B" w14:textId="77777777" w:rsidTr="00A63A26">
        <w:tc>
          <w:tcPr>
            <w:tcW w:w="1260" w:type="dxa"/>
            <w:tcBorders>
              <w:top w:val="single" w:sz="6" w:space="0" w:color="auto"/>
            </w:tcBorders>
          </w:tcPr>
          <w:p w14:paraId="359FB3D6" w14:textId="77777777" w:rsidR="00AD63FD" w:rsidRDefault="00AD63FD" w:rsidP="003E617A">
            <w:pPr>
              <w:pStyle w:val="covertext"/>
            </w:pPr>
            <w:r>
              <w:t>Date Submitted</w:t>
            </w:r>
          </w:p>
        </w:tc>
        <w:tc>
          <w:tcPr>
            <w:tcW w:w="8190" w:type="dxa"/>
            <w:tcBorders>
              <w:top w:val="single" w:sz="6" w:space="0" w:color="auto"/>
            </w:tcBorders>
          </w:tcPr>
          <w:p w14:paraId="4AC2F714" w14:textId="3124053D" w:rsidR="00AD63FD" w:rsidRDefault="00AD63FD" w:rsidP="00DB1F50">
            <w:pPr>
              <w:pStyle w:val="covertext"/>
            </w:pPr>
            <w:r w:rsidRPr="00BD0AC5">
              <w:rPr>
                <w:noProof/>
              </w:rPr>
              <w:t>[</w:t>
            </w:r>
            <w:r w:rsidR="00DB1F50">
              <w:rPr>
                <w:noProof/>
              </w:rPr>
              <w:t>July</w:t>
            </w:r>
            <w:r>
              <w:t xml:space="preserve"> </w:t>
            </w:r>
            <w:r w:rsidR="006E414A">
              <w:t>20</w:t>
            </w:r>
            <w:r w:rsidR="00DB1F50">
              <w:t>21</w:t>
            </w:r>
            <w:r>
              <w:t>]</w:t>
            </w:r>
          </w:p>
        </w:tc>
      </w:tr>
      <w:tr w:rsidR="006E414A" w14:paraId="6C39A355" w14:textId="77777777" w:rsidTr="00A63A26">
        <w:tc>
          <w:tcPr>
            <w:tcW w:w="1260" w:type="dxa"/>
            <w:tcBorders>
              <w:top w:val="single" w:sz="4" w:space="0" w:color="auto"/>
              <w:bottom w:val="single" w:sz="4" w:space="0" w:color="auto"/>
            </w:tcBorders>
          </w:tcPr>
          <w:p w14:paraId="34A8D64E" w14:textId="77777777" w:rsidR="006E414A" w:rsidRDefault="006E414A" w:rsidP="003E617A">
            <w:pPr>
              <w:pStyle w:val="covertext"/>
            </w:pPr>
            <w:r>
              <w:t>Source</w:t>
            </w:r>
          </w:p>
        </w:tc>
        <w:tc>
          <w:tcPr>
            <w:tcW w:w="8190" w:type="dxa"/>
            <w:tcBorders>
              <w:top w:val="single" w:sz="4" w:space="0" w:color="auto"/>
              <w:bottom w:val="single" w:sz="4" w:space="0" w:color="auto"/>
            </w:tcBorders>
          </w:tcPr>
          <w:p w14:paraId="2D939BCB" w14:textId="638F8DAD" w:rsidR="00782399" w:rsidRDefault="00DB1F50" w:rsidP="003E617A">
            <w:pPr>
              <w:pStyle w:val="covertext"/>
              <w:spacing w:before="0" w:after="0"/>
              <w:ind w:right="-4140"/>
              <w:rPr>
                <w:rFonts w:ascii="Arial" w:hAnsi="Arial" w:cs="Arial"/>
                <w:szCs w:val="24"/>
              </w:rPr>
            </w:pPr>
            <w:r>
              <w:rPr>
                <w:rFonts w:ascii="Arial" w:hAnsi="Arial" w:cs="Arial"/>
                <w:szCs w:val="24"/>
              </w:rPr>
              <w:t>Huy</w:t>
            </w:r>
            <w:r w:rsidR="006E414A">
              <w:rPr>
                <w:rFonts w:ascii="Arial" w:hAnsi="Arial" w:cs="Arial"/>
                <w:szCs w:val="24"/>
              </w:rPr>
              <w:t xml:space="preserve"> Nguyen</w:t>
            </w:r>
            <w:r>
              <w:rPr>
                <w:rFonts w:ascii="Arial" w:hAnsi="Arial" w:cs="Arial"/>
                <w:szCs w:val="24"/>
              </w:rPr>
              <w:t xml:space="preserve"> </w:t>
            </w:r>
            <w:r w:rsidR="004340AC">
              <w:rPr>
                <w:rFonts w:ascii="Arial" w:hAnsi="Arial" w:cs="Arial"/>
                <w:szCs w:val="24"/>
              </w:rPr>
              <w:t xml:space="preserve">and </w:t>
            </w:r>
            <w:proofErr w:type="spellStart"/>
            <w:r w:rsidR="004340AC">
              <w:rPr>
                <w:rFonts w:ascii="Arial" w:hAnsi="Arial" w:cs="Arial"/>
                <w:szCs w:val="24"/>
              </w:rPr>
              <w:t>Yeong</w:t>
            </w:r>
            <w:proofErr w:type="spellEnd"/>
            <w:r w:rsidR="004340AC">
              <w:rPr>
                <w:rFonts w:ascii="Arial" w:hAnsi="Arial" w:cs="Arial"/>
                <w:szCs w:val="24"/>
              </w:rPr>
              <w:t xml:space="preserve"> Min Jang</w:t>
            </w:r>
            <w:r w:rsidR="006E414A">
              <w:rPr>
                <w:rFonts w:ascii="Arial" w:hAnsi="Arial" w:cs="Arial"/>
                <w:szCs w:val="24"/>
              </w:rPr>
              <w:t xml:space="preserve"> </w:t>
            </w:r>
          </w:p>
          <w:p w14:paraId="4C322CAD" w14:textId="12CC7591" w:rsidR="006E414A" w:rsidRPr="00752F22" w:rsidRDefault="006E414A" w:rsidP="003E617A">
            <w:pPr>
              <w:pStyle w:val="covertext"/>
              <w:spacing w:before="0" w:after="0"/>
              <w:ind w:right="-4140"/>
              <w:rPr>
                <w:rFonts w:ascii="Arial" w:hAnsi="Arial" w:cs="Arial"/>
                <w:szCs w:val="24"/>
              </w:rPr>
            </w:pPr>
            <w:r>
              <w:rPr>
                <w:rFonts w:ascii="Arial" w:hAnsi="Arial" w:cs="Arial"/>
                <w:szCs w:val="24"/>
              </w:rPr>
              <w:t>(</w:t>
            </w:r>
            <w:proofErr w:type="spellStart"/>
            <w:r>
              <w:rPr>
                <w:rFonts w:ascii="Arial" w:hAnsi="Arial" w:cs="Arial"/>
                <w:szCs w:val="24"/>
              </w:rPr>
              <w:t>Kookmin</w:t>
            </w:r>
            <w:proofErr w:type="spellEnd"/>
            <w:r>
              <w:rPr>
                <w:rFonts w:ascii="Arial" w:hAnsi="Arial" w:cs="Arial"/>
                <w:szCs w:val="24"/>
              </w:rPr>
              <w:t xml:space="preserve"> University)</w:t>
            </w:r>
          </w:p>
          <w:p w14:paraId="3BE8C77C" w14:textId="77777777" w:rsidR="006E414A" w:rsidRPr="00D12662" w:rsidRDefault="006E414A" w:rsidP="003E617A">
            <w:pPr>
              <w:pStyle w:val="covertext"/>
              <w:tabs>
                <w:tab w:val="left" w:pos="1152"/>
              </w:tabs>
              <w:spacing w:before="0" w:after="0"/>
              <w:ind w:left="-3366"/>
              <w:rPr>
                <w:rFonts w:ascii="Arial Narrow" w:hAnsi="Arial Narrow"/>
                <w:sz w:val="20"/>
              </w:rPr>
            </w:pPr>
          </w:p>
        </w:tc>
      </w:tr>
      <w:tr w:rsidR="00AD63FD" w14:paraId="4E4B75B7" w14:textId="77777777" w:rsidTr="00A63A26">
        <w:tc>
          <w:tcPr>
            <w:tcW w:w="1260" w:type="dxa"/>
            <w:tcBorders>
              <w:top w:val="single" w:sz="6" w:space="0" w:color="auto"/>
            </w:tcBorders>
          </w:tcPr>
          <w:p w14:paraId="7A3BD210" w14:textId="77777777" w:rsidR="00AD63FD" w:rsidRDefault="00AD63FD" w:rsidP="003E617A">
            <w:pPr>
              <w:pStyle w:val="covertext"/>
            </w:pPr>
            <w:r>
              <w:t>Re:</w:t>
            </w:r>
          </w:p>
        </w:tc>
        <w:tc>
          <w:tcPr>
            <w:tcW w:w="8190" w:type="dxa"/>
            <w:tcBorders>
              <w:top w:val="single" w:sz="6" w:space="0" w:color="auto"/>
            </w:tcBorders>
          </w:tcPr>
          <w:p w14:paraId="05E8C7F3" w14:textId="22DA914E" w:rsidR="00AD63FD" w:rsidRDefault="00AD63FD" w:rsidP="004423D2">
            <w:pPr>
              <w:pStyle w:val="covertext"/>
              <w:spacing w:before="0" w:after="0"/>
              <w:ind w:right="-4140"/>
            </w:pPr>
          </w:p>
        </w:tc>
      </w:tr>
      <w:tr w:rsidR="00AD63FD" w14:paraId="65224272" w14:textId="77777777" w:rsidTr="00A63A26">
        <w:tc>
          <w:tcPr>
            <w:tcW w:w="1260" w:type="dxa"/>
            <w:tcBorders>
              <w:top w:val="single" w:sz="6" w:space="0" w:color="auto"/>
            </w:tcBorders>
          </w:tcPr>
          <w:p w14:paraId="3FEFCF69" w14:textId="77777777" w:rsidR="00AD63FD" w:rsidRDefault="00AD63FD" w:rsidP="003E617A">
            <w:pPr>
              <w:pStyle w:val="covertext"/>
            </w:pPr>
            <w:r>
              <w:t>Abstract</w:t>
            </w:r>
          </w:p>
        </w:tc>
        <w:tc>
          <w:tcPr>
            <w:tcW w:w="8190" w:type="dxa"/>
            <w:tcBorders>
              <w:top w:val="single" w:sz="6" w:space="0" w:color="auto"/>
            </w:tcBorders>
          </w:tcPr>
          <w:p w14:paraId="6DF4D87E" w14:textId="5AF5D15D" w:rsidR="00A51BDE" w:rsidRDefault="00A63A26" w:rsidP="00B90ECC">
            <w:pPr>
              <w:pStyle w:val="covertext"/>
            </w:pPr>
            <w:bookmarkStart w:id="0" w:name="OLE_LINK1"/>
            <w:bookmarkStart w:id="1" w:name="OLE_LINK2"/>
            <w:r>
              <w:t xml:space="preserve">Suggested </w:t>
            </w:r>
            <w:r w:rsidR="00B90ECC">
              <w:t xml:space="preserve">the </w:t>
            </w:r>
            <w:bookmarkStart w:id="2" w:name="OLE_LINK3"/>
            <w:bookmarkStart w:id="3" w:name="OLE_LINK4"/>
            <w:r w:rsidR="00B90ECC">
              <w:t>Rolling Shutter OFDM</w:t>
            </w:r>
            <w:bookmarkEnd w:id="2"/>
            <w:bookmarkEnd w:id="3"/>
            <w:r w:rsidR="00B90ECC">
              <w:t xml:space="preserve"> scheme for </w:t>
            </w:r>
            <w:r w:rsidR="00B90ECC" w:rsidRPr="00B90ECC">
              <w:t>Optical Camera Communication system</w:t>
            </w:r>
            <w:r w:rsidR="00FD1C60">
              <w:t>.</w:t>
            </w:r>
            <w:bookmarkEnd w:id="0"/>
            <w:bookmarkEnd w:id="1"/>
          </w:p>
        </w:tc>
      </w:tr>
      <w:tr w:rsidR="00AD63FD" w14:paraId="69DE57B4" w14:textId="77777777" w:rsidTr="00A63A26">
        <w:tc>
          <w:tcPr>
            <w:tcW w:w="1260" w:type="dxa"/>
            <w:tcBorders>
              <w:top w:val="single" w:sz="6" w:space="0" w:color="auto"/>
            </w:tcBorders>
          </w:tcPr>
          <w:p w14:paraId="6E5C062C" w14:textId="77777777" w:rsidR="00AD63FD" w:rsidRDefault="00AD63FD" w:rsidP="003E617A">
            <w:pPr>
              <w:pStyle w:val="covertext"/>
            </w:pPr>
            <w:r>
              <w:t>Purpose</w:t>
            </w:r>
          </w:p>
        </w:tc>
        <w:tc>
          <w:tcPr>
            <w:tcW w:w="8190" w:type="dxa"/>
            <w:tcBorders>
              <w:top w:val="single" w:sz="6" w:space="0" w:color="auto"/>
            </w:tcBorders>
          </w:tcPr>
          <w:p w14:paraId="5B65C25D" w14:textId="30F3D864" w:rsidR="00AD63FD" w:rsidRDefault="00454FBE" w:rsidP="00A63A26">
            <w:pPr>
              <w:pStyle w:val="covertext"/>
            </w:pPr>
            <w:r>
              <w:t xml:space="preserve">Suggested the Rolling Shutter OFDM scheme for </w:t>
            </w:r>
            <w:r w:rsidRPr="00B90ECC">
              <w:t>Optical Camera Communication system</w:t>
            </w:r>
            <w:r>
              <w:t>.</w:t>
            </w:r>
          </w:p>
        </w:tc>
      </w:tr>
      <w:tr w:rsidR="00AD63FD" w14:paraId="3D1D8411" w14:textId="77777777" w:rsidTr="00A63A26">
        <w:tc>
          <w:tcPr>
            <w:tcW w:w="1260" w:type="dxa"/>
            <w:tcBorders>
              <w:top w:val="single" w:sz="6" w:space="0" w:color="auto"/>
              <w:bottom w:val="single" w:sz="6" w:space="0" w:color="auto"/>
            </w:tcBorders>
          </w:tcPr>
          <w:p w14:paraId="11D78024" w14:textId="77777777" w:rsidR="00AD63FD" w:rsidRDefault="00AD63FD" w:rsidP="003E617A">
            <w:pPr>
              <w:pStyle w:val="covertext"/>
            </w:pPr>
            <w:r>
              <w:t>Notice</w:t>
            </w:r>
          </w:p>
        </w:tc>
        <w:tc>
          <w:tcPr>
            <w:tcW w:w="8190" w:type="dxa"/>
            <w:tcBorders>
              <w:top w:val="single" w:sz="6" w:space="0" w:color="auto"/>
              <w:bottom w:val="single" w:sz="6" w:space="0" w:color="auto"/>
            </w:tcBorders>
          </w:tcPr>
          <w:p w14:paraId="135BA033" w14:textId="77777777" w:rsidR="00AD63FD" w:rsidRDefault="00AD63FD" w:rsidP="003E617A">
            <w:pPr>
              <w:pStyle w:val="covertext"/>
            </w:pPr>
            <w:r>
              <w:t xml:space="preserve">This document has been prepared to assist the IEEE P802.15.  It is offered as a basis for discussion and is not binding on the contributing individual(s) or organization(s). The material in this document is subject to change in form and content </w:t>
            </w:r>
            <w:r w:rsidRPr="004D1AFA">
              <w:rPr>
                <w:noProof/>
              </w:rPr>
              <w:t>after</w:t>
            </w:r>
            <w:r>
              <w:t xml:space="preserve"> further study. The contributor(s) reserve(s) the right to add, amend or withdraw material contained herein.</w:t>
            </w:r>
          </w:p>
        </w:tc>
      </w:tr>
      <w:tr w:rsidR="00AD63FD" w14:paraId="1552CC45" w14:textId="77777777" w:rsidTr="00A63A26">
        <w:tc>
          <w:tcPr>
            <w:tcW w:w="1260" w:type="dxa"/>
            <w:tcBorders>
              <w:top w:val="single" w:sz="6" w:space="0" w:color="auto"/>
              <w:bottom w:val="single" w:sz="6" w:space="0" w:color="auto"/>
            </w:tcBorders>
          </w:tcPr>
          <w:p w14:paraId="30605B37" w14:textId="77777777" w:rsidR="00AD63FD" w:rsidRDefault="00AD63FD" w:rsidP="003E617A">
            <w:pPr>
              <w:pStyle w:val="covertext"/>
            </w:pPr>
            <w:r>
              <w:t>Release</w:t>
            </w:r>
          </w:p>
        </w:tc>
        <w:tc>
          <w:tcPr>
            <w:tcW w:w="8190" w:type="dxa"/>
            <w:tcBorders>
              <w:top w:val="single" w:sz="6" w:space="0" w:color="auto"/>
              <w:bottom w:val="single" w:sz="6" w:space="0" w:color="auto"/>
            </w:tcBorders>
          </w:tcPr>
          <w:p w14:paraId="7B981B0D" w14:textId="77777777" w:rsidR="00AD63FD" w:rsidRDefault="00AD63FD" w:rsidP="003E617A">
            <w:pPr>
              <w:pStyle w:val="covertext"/>
            </w:pPr>
            <w:r>
              <w:t>The contributor acknowledges and accepts that this contribution becomes the property of IEEE and may be made publicly available by P802.15.</w:t>
            </w:r>
          </w:p>
        </w:tc>
      </w:tr>
    </w:tbl>
    <w:p w14:paraId="24732100" w14:textId="77777777" w:rsidR="00AD63FD" w:rsidRPr="00204A9B" w:rsidRDefault="00AD63FD" w:rsidP="00AD63FD">
      <w:r>
        <w:br w:type="page"/>
      </w:r>
    </w:p>
    <w:p w14:paraId="25192A5F" w14:textId="77777777" w:rsidR="009E458D" w:rsidRPr="008E703D" w:rsidRDefault="009E458D" w:rsidP="008E703D">
      <w:pPr>
        <w:pStyle w:val="Heading1"/>
        <w:jc w:val="both"/>
        <w:rPr>
          <w:rFonts w:ascii="Times New Roman" w:hAnsi="Times New Roman" w:cs="Times New Roman"/>
          <w:b/>
          <w:sz w:val="24"/>
        </w:rPr>
      </w:pPr>
      <w:bookmarkStart w:id="4" w:name="OLE_LINK5"/>
      <w:bookmarkStart w:id="5" w:name="OLE_LINK6"/>
      <w:r w:rsidRPr="008E703D">
        <w:rPr>
          <w:rFonts w:ascii="Times New Roman" w:hAnsi="Times New Roman" w:cs="Times New Roman"/>
          <w:b/>
          <w:sz w:val="24"/>
        </w:rPr>
        <w:lastRenderedPageBreak/>
        <w:t>Introduction</w:t>
      </w:r>
    </w:p>
    <w:bookmarkEnd w:id="4"/>
    <w:bookmarkEnd w:id="5"/>
    <w:p w14:paraId="517B4132" w14:textId="1CEAE8E6" w:rsidR="009E458D" w:rsidRPr="008E703D" w:rsidRDefault="009E458D" w:rsidP="008E703D">
      <w:pPr>
        <w:jc w:val="both"/>
        <w:rPr>
          <w:rFonts w:ascii="Times New Roman" w:hAnsi="Times New Roman" w:cs="Times New Roman"/>
        </w:rPr>
      </w:pPr>
      <w:r w:rsidRPr="008E703D">
        <w:rPr>
          <w:rFonts w:ascii="Times New Roman" w:hAnsi="Times New Roman" w:cs="Times New Roman"/>
        </w:rPr>
        <w:t>Orthogonal Frequency-Division Multiplexing (OFDM) was introduced by Bell Lab in 1966 but only reached sufficient maturity for standardization and employment in the 1990s. By using multi-carriers, the OFDM scheme has many advantages compared to a single-carrier modulation scheme. The OFDM system is a special form of Frequency-Division Multiplexing (FDM), dividing the high bit rate stream into lower bit rate streams and simultaneously transmitting</w:t>
      </w:r>
      <w:bookmarkStart w:id="6" w:name="_GoBack"/>
      <w:bookmarkEnd w:id="6"/>
      <w:r w:rsidRPr="008E703D">
        <w:rPr>
          <w:rFonts w:ascii="Times New Roman" w:hAnsi="Times New Roman" w:cs="Times New Roman"/>
        </w:rPr>
        <w:t xml:space="preserve"> all streams through orthogonal subcarriers. By splitting the bandwidth, the OFDM system can mitigate the ISI by adding a Cyclic Prefix (CP) to the OFDM symbol, augmenting it enough to completely mitigate the negative impact of ISI. However, the CP interval does not carry a signal; therefore, the length of the CP must be carefully selected to balance ISI reduction effective performance. Throughout this study, we proposed the new scheme applying OFDM in OCC system based on rolling effect.</w:t>
      </w:r>
    </w:p>
    <w:p w14:paraId="2950C1F1" w14:textId="77777777" w:rsidR="001F75EC" w:rsidRPr="008E703D" w:rsidRDefault="001F75EC" w:rsidP="008E703D">
      <w:pPr>
        <w:pStyle w:val="CM21"/>
        <w:spacing w:after="137" w:line="240" w:lineRule="atLeast"/>
        <w:ind w:firstLine="180"/>
        <w:jc w:val="both"/>
        <w:rPr>
          <w:rFonts w:ascii="Times New Roman" w:hAnsi="Times New Roman"/>
          <w:color w:val="221E1F"/>
          <w:sz w:val="20"/>
          <w:szCs w:val="20"/>
        </w:rPr>
      </w:pPr>
      <w:r w:rsidRPr="008E703D">
        <w:rPr>
          <w:rFonts w:ascii="Times New Roman" w:hAnsi="Times New Roman"/>
          <w:color w:val="221E1F"/>
          <w:sz w:val="20"/>
          <w:szCs w:val="20"/>
        </w:rPr>
        <w:t>The definition of Discrete-Fourier Transform (DFT) is well-known and represented as a periodic transform:</w:t>
      </w:r>
    </w:p>
    <w:p w14:paraId="1A2CF7D8" w14:textId="1522F565" w:rsidR="001F75EC" w:rsidRPr="008E703D" w:rsidRDefault="001F75EC" w:rsidP="008E703D">
      <w:pPr>
        <w:jc w:val="right"/>
        <w:rPr>
          <w:rFonts w:ascii="Times New Roman" w:hAnsi="Times New Roman" w:cs="Times New Roman"/>
          <w:sz w:val="20"/>
          <w:szCs w:val="20"/>
        </w:rPr>
      </w:pPr>
      <w:r w:rsidRPr="008E703D">
        <w:rPr>
          <w:rFonts w:ascii="Times New Roman" w:hAnsi="Times New Roman" w:cs="Times New Roman"/>
          <w:position w:val="-28"/>
        </w:rPr>
        <w:object w:dxaOrig="2260" w:dyaOrig="700" w14:anchorId="35DD6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5.25pt" o:ole="">
            <v:imagedata r:id="rId8" o:title=""/>
          </v:shape>
          <o:OLEObject Type="Embed" ProgID="Equation.DSMT4" ShapeID="_x0000_i1025" DrawAspect="Content" ObjectID="_1687452957" r:id="rId9"/>
        </w:object>
      </w:r>
      <w:r w:rsidRPr="008E703D">
        <w:rPr>
          <w:rFonts w:ascii="Times New Roman" w:hAnsi="Times New Roman" w:cs="Times New Roman"/>
        </w:rPr>
        <w:t xml:space="preserve"> </w:t>
      </w:r>
      <w:r w:rsidRPr="008E703D">
        <w:rPr>
          <w:rFonts w:ascii="Times New Roman" w:hAnsi="Times New Roman" w:cs="Times New Roman"/>
          <w:sz w:val="20"/>
          <w:szCs w:val="20"/>
        </w:rPr>
        <w:t xml:space="preserve">with k=0,1,2,…,N-1                         </w:t>
      </w:r>
      <w:r w:rsidR="00883C91">
        <w:rPr>
          <w:rFonts w:ascii="Times New Roman" w:hAnsi="Times New Roman" w:cs="Times New Roman"/>
          <w:sz w:val="20"/>
          <w:szCs w:val="20"/>
        </w:rPr>
        <w:t xml:space="preserve">                  </w:t>
      </w:r>
      <w:r w:rsidRPr="008E703D">
        <w:rPr>
          <w:rFonts w:ascii="Times New Roman" w:hAnsi="Times New Roman" w:cs="Times New Roman"/>
          <w:sz w:val="20"/>
          <w:szCs w:val="20"/>
        </w:rPr>
        <w:t xml:space="preserve">             </w: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MACROBUTTON MTPlaceRef \* MERGEFORMAT </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h \* MERGEFORMAT </w:instrText>
      </w:r>
      <w:r w:rsidRPr="008E703D">
        <w:rPr>
          <w:rFonts w:ascii="Times New Roman" w:hAnsi="Times New Roman" w:cs="Times New Roman"/>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c \* Arabic \* MERGEFORMAT </w:instrText>
      </w:r>
      <w:r w:rsidRPr="008E703D">
        <w:rPr>
          <w:rFonts w:ascii="Times New Roman" w:hAnsi="Times New Roman" w:cs="Times New Roman"/>
          <w:sz w:val="20"/>
          <w:szCs w:val="20"/>
        </w:rPr>
        <w:fldChar w:fldCharType="separate"/>
      </w:r>
      <w:r w:rsidRPr="008E703D">
        <w:rPr>
          <w:rFonts w:ascii="Times New Roman" w:hAnsi="Times New Roman" w:cs="Times New Roman"/>
          <w:noProof/>
          <w:sz w:val="20"/>
          <w:szCs w:val="20"/>
        </w:rPr>
        <w:instrText>1</w:instrText>
      </w:r>
      <w:r w:rsidRPr="008E703D">
        <w:rPr>
          <w:rFonts w:ascii="Times New Roman" w:hAnsi="Times New Roman" w:cs="Times New Roman"/>
          <w:noProof/>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end"/>
      </w:r>
    </w:p>
    <w:p w14:paraId="4A2CE346" w14:textId="77777777" w:rsidR="001F75EC" w:rsidRPr="008E703D" w:rsidRDefault="001F75EC" w:rsidP="008E703D">
      <w:pPr>
        <w:pStyle w:val="CM21"/>
        <w:spacing w:after="137" w:line="240" w:lineRule="atLeast"/>
        <w:ind w:firstLine="180"/>
        <w:jc w:val="both"/>
        <w:rPr>
          <w:rFonts w:ascii="Times New Roman" w:hAnsi="Times New Roman"/>
          <w:color w:val="221E1F"/>
          <w:sz w:val="20"/>
          <w:szCs w:val="20"/>
        </w:rPr>
      </w:pPr>
      <w:bookmarkStart w:id="7" w:name="OLE_LINK46"/>
      <w:bookmarkStart w:id="8" w:name="OLE_LINK47"/>
      <w:r w:rsidRPr="008E703D">
        <w:rPr>
          <w:rFonts w:ascii="Times New Roman" w:hAnsi="Times New Roman"/>
          <w:color w:val="221E1F"/>
          <w:sz w:val="20"/>
          <w:szCs w:val="20"/>
        </w:rPr>
        <w:t>Meanwhile</w:t>
      </w:r>
      <w:bookmarkEnd w:id="7"/>
      <w:bookmarkEnd w:id="8"/>
      <w:r w:rsidRPr="008E703D">
        <w:rPr>
          <w:rFonts w:ascii="Times New Roman" w:hAnsi="Times New Roman"/>
          <w:color w:val="221E1F"/>
          <w:sz w:val="20"/>
          <w:szCs w:val="20"/>
        </w:rPr>
        <w:t xml:space="preserve">, the Inverse-Discrete Fourier Transform (IDFT) is defined as follows: </w:t>
      </w:r>
    </w:p>
    <w:p w14:paraId="3717CB0C" w14:textId="56531A50" w:rsidR="001F75EC" w:rsidRPr="008E703D" w:rsidRDefault="001F75EC" w:rsidP="008E703D">
      <w:pPr>
        <w:jc w:val="right"/>
        <w:rPr>
          <w:rFonts w:ascii="Times New Roman" w:hAnsi="Times New Roman" w:cs="Times New Roman"/>
          <w:sz w:val="20"/>
          <w:szCs w:val="20"/>
        </w:rPr>
      </w:pPr>
      <w:r w:rsidRPr="008E703D">
        <w:rPr>
          <w:rFonts w:ascii="Times New Roman" w:hAnsi="Times New Roman" w:cs="Times New Roman"/>
          <w:position w:val="-28"/>
        </w:rPr>
        <w:object w:dxaOrig="2439" w:dyaOrig="700" w14:anchorId="0977DEA8">
          <v:shape id="_x0000_i1026" type="#_x0000_t75" style="width:122.25pt;height:35.25pt" o:ole="">
            <v:imagedata r:id="rId10" o:title=""/>
          </v:shape>
          <o:OLEObject Type="Embed" ProgID="Equation.DSMT4" ShapeID="_x0000_i1026" DrawAspect="Content" ObjectID="_1687452958" r:id="rId11"/>
        </w:object>
      </w:r>
      <w:r w:rsidRPr="008E703D">
        <w:rPr>
          <w:rFonts w:ascii="Times New Roman" w:hAnsi="Times New Roman" w:cs="Times New Roman"/>
        </w:rPr>
        <w:t xml:space="preserve"> </w:t>
      </w:r>
      <w:r w:rsidRPr="008E703D">
        <w:rPr>
          <w:rFonts w:ascii="Times New Roman" w:hAnsi="Times New Roman" w:cs="Times New Roman"/>
          <w:sz w:val="20"/>
          <w:szCs w:val="20"/>
        </w:rPr>
        <w:t>with n=0,1,2,…,N-1</w:t>
      </w:r>
      <w:r w:rsidR="00883C91">
        <w:rPr>
          <w:rFonts w:ascii="Times New Roman" w:hAnsi="Times New Roman" w:cs="Times New Roman"/>
        </w:rPr>
        <w:tab/>
      </w:r>
      <w:r w:rsidR="00883C91">
        <w:rPr>
          <w:rFonts w:ascii="Times New Roman" w:hAnsi="Times New Roman" w:cs="Times New Roman"/>
        </w:rPr>
        <w:tab/>
      </w:r>
      <w:r w:rsidR="00883C91">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MACROBUTTON MTPlaceRef \* MERGEFORMAT </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h \* MERGEFORMAT </w:instrText>
      </w:r>
      <w:r w:rsidRPr="008E703D">
        <w:rPr>
          <w:rFonts w:ascii="Times New Roman" w:hAnsi="Times New Roman" w:cs="Times New Roman"/>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c \* Arabic \* MERGEFORMAT </w:instrText>
      </w:r>
      <w:r w:rsidRPr="008E703D">
        <w:rPr>
          <w:rFonts w:ascii="Times New Roman" w:hAnsi="Times New Roman" w:cs="Times New Roman"/>
          <w:sz w:val="20"/>
          <w:szCs w:val="20"/>
        </w:rPr>
        <w:fldChar w:fldCharType="separate"/>
      </w:r>
      <w:r w:rsidRPr="008E703D">
        <w:rPr>
          <w:rFonts w:ascii="Times New Roman" w:hAnsi="Times New Roman" w:cs="Times New Roman"/>
          <w:noProof/>
          <w:sz w:val="20"/>
          <w:szCs w:val="20"/>
        </w:rPr>
        <w:instrText>2</w:instrText>
      </w:r>
      <w:r w:rsidRPr="008E703D">
        <w:rPr>
          <w:rFonts w:ascii="Times New Roman" w:hAnsi="Times New Roman" w:cs="Times New Roman"/>
          <w:noProof/>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end"/>
      </w:r>
    </w:p>
    <w:p w14:paraId="26D5644D" w14:textId="77777777" w:rsidR="001F75EC" w:rsidRPr="008E703D" w:rsidRDefault="001F75EC" w:rsidP="008E703D">
      <w:pPr>
        <w:pStyle w:val="CM21"/>
        <w:spacing w:after="137" w:line="240" w:lineRule="atLeast"/>
        <w:ind w:firstLine="180"/>
        <w:jc w:val="both"/>
        <w:rPr>
          <w:rFonts w:ascii="Times New Roman" w:hAnsi="Times New Roman"/>
          <w:sz w:val="20"/>
          <w:szCs w:val="20"/>
        </w:rPr>
      </w:pPr>
      <w:r w:rsidRPr="008E703D">
        <w:rPr>
          <w:rFonts w:ascii="Times New Roman" w:hAnsi="Times New Roman"/>
          <w:color w:val="221E1F"/>
          <w:sz w:val="20"/>
          <w:szCs w:val="20"/>
        </w:rPr>
        <w:t xml:space="preserve">The orthogonality between the subcarriers can be described as follows: </w:t>
      </w:r>
    </w:p>
    <w:p w14:paraId="6375A8C0" w14:textId="61AFD3B5" w:rsidR="001F75EC" w:rsidRPr="008E703D" w:rsidRDefault="001F75EC" w:rsidP="008E703D">
      <w:pPr>
        <w:jc w:val="right"/>
        <w:rPr>
          <w:rFonts w:ascii="Times New Roman" w:hAnsi="Times New Roman" w:cs="Times New Roman"/>
          <w:sz w:val="20"/>
          <w:szCs w:val="20"/>
        </w:rPr>
      </w:pPr>
      <w:r w:rsidRPr="008E703D">
        <w:rPr>
          <w:rFonts w:ascii="Times New Roman" w:hAnsi="Times New Roman" w:cs="Times New Roman"/>
          <w:position w:val="-28"/>
        </w:rPr>
        <w:object w:dxaOrig="3620" w:dyaOrig="680" w14:anchorId="56A594F8">
          <v:shape id="_x0000_i1027" type="#_x0000_t75" style="width:180.75pt;height:33.75pt" o:ole="">
            <v:imagedata r:id="rId12" o:title=""/>
          </v:shape>
          <o:OLEObject Type="Embed" ProgID="Equation.DSMT4" ShapeID="_x0000_i1027" DrawAspect="Content" ObjectID="_1687452959" r:id="rId13"/>
        </w:object>
      </w:r>
      <w:r w:rsidR="00883C91">
        <w:rPr>
          <w:rFonts w:ascii="Times New Roman" w:hAnsi="Times New Roman" w:cs="Times New Roman"/>
        </w:rPr>
        <w:t xml:space="preserve"> </w:t>
      </w:r>
      <w:r w:rsidR="00883C91">
        <w:rPr>
          <w:rFonts w:ascii="Times New Roman" w:hAnsi="Times New Roman" w:cs="Times New Roman"/>
        </w:rPr>
        <w:tab/>
      </w:r>
      <w:r w:rsidR="00883C91">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MACROBUTTON MTPlaceRef \* MERGEFORMAT </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h \* MERGEFORMAT </w:instrText>
      </w:r>
      <w:r w:rsidRPr="008E703D">
        <w:rPr>
          <w:rFonts w:ascii="Times New Roman" w:hAnsi="Times New Roman" w:cs="Times New Roman"/>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begin"/>
      </w:r>
      <w:r w:rsidRPr="008E703D">
        <w:rPr>
          <w:rFonts w:ascii="Times New Roman" w:hAnsi="Times New Roman" w:cs="Times New Roman"/>
          <w:sz w:val="20"/>
          <w:szCs w:val="20"/>
        </w:rPr>
        <w:instrText xml:space="preserve"> SEQ MTEqn \c \* Arabic \* MERGEFORMAT </w:instrText>
      </w:r>
      <w:r w:rsidRPr="008E703D">
        <w:rPr>
          <w:rFonts w:ascii="Times New Roman" w:hAnsi="Times New Roman" w:cs="Times New Roman"/>
          <w:sz w:val="20"/>
          <w:szCs w:val="20"/>
        </w:rPr>
        <w:fldChar w:fldCharType="separate"/>
      </w:r>
      <w:r w:rsidRPr="008E703D">
        <w:rPr>
          <w:rFonts w:ascii="Times New Roman" w:hAnsi="Times New Roman" w:cs="Times New Roman"/>
          <w:noProof/>
          <w:sz w:val="20"/>
          <w:szCs w:val="20"/>
        </w:rPr>
        <w:instrText>3</w:instrText>
      </w:r>
      <w:r w:rsidRPr="008E703D">
        <w:rPr>
          <w:rFonts w:ascii="Times New Roman" w:hAnsi="Times New Roman" w:cs="Times New Roman"/>
          <w:sz w:val="20"/>
          <w:szCs w:val="20"/>
        </w:rPr>
        <w:fldChar w:fldCharType="end"/>
      </w:r>
      <w:r w:rsidRPr="008E703D">
        <w:rPr>
          <w:rFonts w:ascii="Times New Roman" w:hAnsi="Times New Roman" w:cs="Times New Roman"/>
          <w:sz w:val="20"/>
          <w:szCs w:val="20"/>
        </w:rPr>
        <w:instrText>)</w:instrText>
      </w:r>
      <w:r w:rsidRPr="008E703D">
        <w:rPr>
          <w:rFonts w:ascii="Times New Roman" w:hAnsi="Times New Roman" w:cs="Times New Roman"/>
          <w:sz w:val="20"/>
          <w:szCs w:val="20"/>
        </w:rPr>
        <w:fldChar w:fldCharType="end"/>
      </w:r>
    </w:p>
    <w:p w14:paraId="7AF576D9" w14:textId="77777777" w:rsidR="001F75EC" w:rsidRPr="008E703D" w:rsidRDefault="001F75EC" w:rsidP="008E703D">
      <w:pPr>
        <w:jc w:val="both"/>
        <w:rPr>
          <w:rFonts w:ascii="Times New Roman" w:hAnsi="Times New Roman" w:cs="Times New Roman"/>
        </w:rPr>
      </w:pPr>
    </w:p>
    <w:p w14:paraId="00810E55" w14:textId="77777777" w:rsidR="009E458D" w:rsidRPr="008E703D" w:rsidRDefault="009E458D" w:rsidP="008E703D">
      <w:pPr>
        <w:pStyle w:val="Heading1"/>
        <w:jc w:val="both"/>
        <w:rPr>
          <w:rFonts w:ascii="Times New Roman" w:hAnsi="Times New Roman" w:cs="Times New Roman"/>
          <w:b/>
          <w:sz w:val="24"/>
        </w:rPr>
      </w:pPr>
      <w:r w:rsidRPr="008E703D">
        <w:rPr>
          <w:rFonts w:ascii="Times New Roman" w:hAnsi="Times New Roman" w:cs="Times New Roman"/>
          <w:b/>
          <w:sz w:val="24"/>
        </w:rPr>
        <w:t>System Architecture</w:t>
      </w:r>
    </w:p>
    <w:p w14:paraId="720F8D52" w14:textId="77777777" w:rsidR="009E458D" w:rsidRPr="008E703D" w:rsidRDefault="009E458D" w:rsidP="008E703D">
      <w:pPr>
        <w:jc w:val="center"/>
        <w:rPr>
          <w:rFonts w:ascii="Times New Roman" w:hAnsi="Times New Roman" w:cs="Times New Roman"/>
        </w:rPr>
      </w:pPr>
      <w:r w:rsidRPr="008E703D">
        <w:rPr>
          <w:rFonts w:ascii="Times New Roman" w:hAnsi="Times New Roman" w:cs="Times New Roman"/>
          <w:noProof/>
        </w:rPr>
        <w:drawing>
          <wp:inline distT="0" distB="0" distL="0" distR="0" wp14:anchorId="4A24E7B3" wp14:editId="04D987FC">
            <wp:extent cx="5943600" cy="15767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576705"/>
                    </a:xfrm>
                    <a:prstGeom prst="rect">
                      <a:avLst/>
                    </a:prstGeom>
                  </pic:spPr>
                </pic:pic>
              </a:graphicData>
            </a:graphic>
          </wp:inline>
        </w:drawing>
      </w:r>
    </w:p>
    <w:p w14:paraId="59AD76B4" w14:textId="77777777" w:rsidR="009E458D" w:rsidRPr="008E703D" w:rsidRDefault="009E458D" w:rsidP="008E703D">
      <w:pPr>
        <w:jc w:val="center"/>
        <w:rPr>
          <w:rFonts w:ascii="Times New Roman" w:hAnsi="Times New Roman" w:cs="Times New Roman"/>
        </w:rPr>
      </w:pPr>
      <w:r w:rsidRPr="008E703D">
        <w:rPr>
          <w:rFonts w:ascii="Times New Roman" w:hAnsi="Times New Roman" w:cs="Times New Roman"/>
        </w:rPr>
        <w:t>Block diagram of Architecture of Rolling Shutter-OFDM system</w:t>
      </w:r>
    </w:p>
    <w:p w14:paraId="6EAFBCC4" w14:textId="77777777" w:rsidR="009E458D" w:rsidRPr="008E703D" w:rsidRDefault="009E458D" w:rsidP="008E703D">
      <w:pPr>
        <w:jc w:val="both"/>
        <w:rPr>
          <w:rFonts w:ascii="Times New Roman" w:hAnsi="Times New Roman" w:cs="Times New Roman"/>
        </w:rPr>
      </w:pPr>
      <w:r w:rsidRPr="008E703D">
        <w:rPr>
          <w:rFonts w:ascii="Times New Roman" w:hAnsi="Times New Roman" w:cs="Times New Roman"/>
        </w:rPr>
        <w:t>In this study, we present the technical details of a rolling-OFDM system. 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w:t>
      </w:r>
    </w:p>
    <w:p w14:paraId="66E9A230" w14:textId="77777777" w:rsidR="009E458D" w:rsidRPr="008E703D" w:rsidRDefault="009E458D" w:rsidP="008E703D">
      <w:pPr>
        <w:jc w:val="both"/>
        <w:rPr>
          <w:rFonts w:ascii="Times New Roman" w:hAnsi="Times New Roman" w:cs="Times New Roman"/>
        </w:rPr>
      </w:pPr>
      <w:r w:rsidRPr="008E703D">
        <w:rPr>
          <w:rFonts w:ascii="Times New Roman" w:hAnsi="Times New Roman" w:cs="Times New Roman"/>
        </w:rPr>
        <w:t>The following equation illustrates the Hermitian mapping process:</w:t>
      </w:r>
    </w:p>
    <w:bookmarkStart w:id="9" w:name="OLE_LINK36"/>
    <w:bookmarkStart w:id="10" w:name="OLE_LINK37"/>
    <w:p w14:paraId="2BFFF65D" w14:textId="5E1AF66A" w:rsidR="009E458D" w:rsidRPr="008E703D" w:rsidRDefault="009E458D" w:rsidP="008E703D">
      <w:pPr>
        <w:jc w:val="right"/>
        <w:rPr>
          <w:rFonts w:ascii="Times New Roman" w:hAnsi="Times New Roman" w:cs="Times New Roman"/>
        </w:rPr>
      </w:pPr>
      <w:r w:rsidRPr="008E703D">
        <w:rPr>
          <w:rFonts w:ascii="Times New Roman" w:hAnsi="Times New Roman" w:cs="Times New Roman"/>
          <w:position w:val="-12"/>
        </w:rPr>
        <w:object w:dxaOrig="1140" w:dyaOrig="380" w14:anchorId="6818687D">
          <v:shape id="_x0000_i1028" type="#_x0000_t75" style="width:57pt;height:19.5pt" o:ole="">
            <v:imagedata r:id="rId15" o:title=""/>
          </v:shape>
          <o:OLEObject Type="Embed" ProgID="Equation.DSMT4" ShapeID="_x0000_i1028" DrawAspect="Content" ObjectID="_1687452960" r:id="rId16"/>
        </w:object>
      </w:r>
      <w:bookmarkEnd w:id="9"/>
      <w:bookmarkEnd w:id="10"/>
      <w:r w:rsidRPr="008E703D">
        <w:rPr>
          <w:rFonts w:ascii="Times New Roman" w:hAnsi="Times New Roman" w:cs="Times New Roman"/>
        </w:rPr>
        <w:t xml:space="preserve"> </w:t>
      </w:r>
      <w:r w:rsidRPr="008E703D">
        <w:rPr>
          <w:rFonts w:ascii="Times New Roman" w:hAnsi="Times New Roman" w:cs="Times New Roman"/>
          <w:color w:val="221E1F"/>
          <w:sz w:val="20"/>
          <w:szCs w:val="20"/>
        </w:rPr>
        <w:t>for</w:t>
      </w:r>
      <w:r w:rsidRPr="008E703D">
        <w:rPr>
          <w:rFonts w:ascii="Times New Roman" w:hAnsi="Times New Roman" w:cs="Times New Roman"/>
          <w:sz w:val="20"/>
          <w:szCs w:val="20"/>
        </w:rPr>
        <w:t xml:space="preserve"> </w:t>
      </w:r>
      <w:r w:rsidRPr="008E703D">
        <w:rPr>
          <w:rFonts w:ascii="Times New Roman" w:hAnsi="Times New Roman" w:cs="Times New Roman"/>
          <w:position w:val="-6"/>
          <w:sz w:val="20"/>
          <w:szCs w:val="20"/>
        </w:rPr>
        <w:object w:dxaOrig="1040" w:dyaOrig="279" w14:anchorId="0B6D61D3">
          <v:shape id="_x0000_i1029" type="#_x0000_t75" style="width:52.5pt;height:14.25pt" o:ole="">
            <v:imagedata r:id="rId17" o:title=""/>
          </v:shape>
          <o:OLEObject Type="Embed" ProgID="Equation.DSMT4" ShapeID="_x0000_i1029" DrawAspect="Content" ObjectID="_1687452961" r:id="rId18"/>
        </w:object>
      </w:r>
      <w:r w:rsidRPr="008E703D">
        <w:rPr>
          <w:rFonts w:ascii="Times New Roman" w:hAnsi="Times New Roman" w:cs="Times New Roman"/>
          <w:sz w:val="20"/>
          <w:szCs w:val="20"/>
        </w:rPr>
        <w:t xml:space="preserve"> </w:t>
      </w:r>
      <w:r w:rsidRPr="008E703D">
        <w:rPr>
          <w:rFonts w:ascii="Times New Roman" w:hAnsi="Times New Roman" w:cs="Times New Roman"/>
          <w:color w:val="221E1F"/>
          <w:sz w:val="20"/>
          <w:szCs w:val="20"/>
        </w:rPr>
        <w:t>and</w:t>
      </w:r>
      <w:r w:rsidRPr="008E703D">
        <w:rPr>
          <w:rFonts w:ascii="Times New Roman" w:hAnsi="Times New Roman" w:cs="Times New Roman"/>
        </w:rPr>
        <w:t xml:space="preserve"> </w:t>
      </w:r>
      <w:r w:rsidRPr="008E703D">
        <w:rPr>
          <w:rFonts w:ascii="Times New Roman" w:hAnsi="Times New Roman" w:cs="Times New Roman"/>
          <w:position w:val="-12"/>
        </w:rPr>
        <w:object w:dxaOrig="1800" w:dyaOrig="360" w14:anchorId="7E4E8A08">
          <v:shape id="_x0000_i1030" type="#_x0000_t75" style="width:90pt;height:18pt" o:ole="">
            <v:imagedata r:id="rId19" o:title=""/>
          </v:shape>
          <o:OLEObject Type="Embed" ProgID="Equation.DSMT4" ShapeID="_x0000_i1030" DrawAspect="Content" ObjectID="_1687452962" r:id="rId20"/>
        </w:object>
      </w:r>
      <w:r w:rsidRPr="008E703D">
        <w:rPr>
          <w:rFonts w:ascii="Times New Roman" w:hAnsi="Times New Roman" w:cs="Times New Roman"/>
        </w:rPr>
        <w:t xml:space="preserve">           </w:t>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001F75EC" w:rsidRPr="008E703D">
        <w:rPr>
          <w:rFonts w:ascii="Times New Roman" w:hAnsi="Times New Roman" w:cs="Times New Roman"/>
          <w:sz w:val="20"/>
          <w:szCs w:val="20"/>
        </w:rPr>
        <w:t>(4)</w:t>
      </w:r>
    </w:p>
    <w:p w14:paraId="159B08FB" w14:textId="4B2B483E" w:rsidR="009E458D" w:rsidRPr="008E703D" w:rsidRDefault="009E458D" w:rsidP="008E703D">
      <w:pPr>
        <w:jc w:val="right"/>
        <w:rPr>
          <w:rFonts w:ascii="Times New Roman" w:hAnsi="Times New Roman" w:cs="Times New Roman"/>
        </w:rPr>
      </w:pPr>
      <w:r w:rsidRPr="008E703D">
        <w:rPr>
          <w:rFonts w:ascii="Times New Roman" w:hAnsi="Times New Roman" w:cs="Times New Roman"/>
          <w:position w:val="-12"/>
        </w:rPr>
        <w:object w:dxaOrig="2760" w:dyaOrig="380" w14:anchorId="26123F75">
          <v:shape id="_x0000_i1031" type="#_x0000_t75" style="width:138pt;height:19.5pt" o:ole="">
            <v:imagedata r:id="rId21" o:title=""/>
          </v:shape>
          <o:OLEObject Type="Embed" ProgID="Equation.DSMT4" ShapeID="_x0000_i1031" DrawAspect="Content" ObjectID="_1687452963" r:id="rId22"/>
        </w:object>
      </w:r>
      <w:r w:rsidRPr="008E703D">
        <w:rPr>
          <w:rFonts w:ascii="Times New Roman" w:hAnsi="Times New Roman" w:cs="Times New Roman"/>
        </w:rPr>
        <w:t xml:space="preserve"> </w:t>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Pr="008E703D">
        <w:rPr>
          <w:rFonts w:ascii="Times New Roman" w:hAnsi="Times New Roman" w:cs="Times New Roman"/>
        </w:rPr>
        <w:tab/>
      </w:r>
      <w:r w:rsidR="001F75EC" w:rsidRPr="008E703D">
        <w:rPr>
          <w:rFonts w:ascii="Times New Roman" w:hAnsi="Times New Roman" w:cs="Times New Roman"/>
          <w:sz w:val="20"/>
          <w:szCs w:val="20"/>
        </w:rPr>
        <w:t>(5)</w:t>
      </w:r>
    </w:p>
    <w:p w14:paraId="77B44BB0" w14:textId="77777777" w:rsidR="009E458D" w:rsidRPr="008E703D" w:rsidRDefault="009E458D" w:rsidP="008E703D">
      <w:pPr>
        <w:jc w:val="both"/>
        <w:rPr>
          <w:rFonts w:ascii="Times New Roman" w:hAnsi="Times New Roman" w:cs="Times New Roman"/>
        </w:rPr>
      </w:pPr>
    </w:p>
    <w:p w14:paraId="5AC89C37" w14:textId="77777777" w:rsidR="009E458D" w:rsidRPr="008E703D" w:rsidRDefault="009E458D" w:rsidP="008E703D">
      <w:pPr>
        <w:pStyle w:val="Heading1"/>
        <w:jc w:val="both"/>
        <w:rPr>
          <w:rFonts w:ascii="Times New Roman" w:hAnsi="Times New Roman" w:cs="Times New Roman"/>
          <w:b/>
          <w:sz w:val="24"/>
        </w:rPr>
      </w:pPr>
      <w:r w:rsidRPr="008E703D">
        <w:rPr>
          <w:rFonts w:ascii="Times New Roman" w:hAnsi="Times New Roman" w:cs="Times New Roman"/>
          <w:b/>
          <w:sz w:val="24"/>
        </w:rPr>
        <w:t>Data packet structure</w:t>
      </w:r>
    </w:p>
    <w:p w14:paraId="5DF8F267" w14:textId="6F47C91A" w:rsidR="009E458D" w:rsidRPr="008E703D" w:rsidRDefault="000305AD" w:rsidP="008E703D">
      <w:pPr>
        <w:jc w:val="center"/>
        <w:rPr>
          <w:rFonts w:ascii="Times New Roman" w:hAnsi="Times New Roman" w:cs="Times New Roman"/>
        </w:rPr>
      </w:pPr>
      <w:r w:rsidRPr="008E703D">
        <w:rPr>
          <w:rFonts w:ascii="Times New Roman" w:hAnsi="Times New Roman" w:cs="Times New Roman"/>
          <w:noProof/>
        </w:rPr>
        <w:drawing>
          <wp:inline distT="0" distB="0" distL="0" distR="0" wp14:anchorId="71DF6742" wp14:editId="22894F55">
            <wp:extent cx="4009524" cy="2076190"/>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09524" cy="2076190"/>
                    </a:xfrm>
                    <a:prstGeom prst="rect">
                      <a:avLst/>
                    </a:prstGeom>
                  </pic:spPr>
                </pic:pic>
              </a:graphicData>
            </a:graphic>
          </wp:inline>
        </w:drawing>
      </w:r>
    </w:p>
    <w:p w14:paraId="2FFAE567" w14:textId="02CB4FD3" w:rsidR="000305AD" w:rsidRPr="008E703D" w:rsidRDefault="000305AD" w:rsidP="008E703D">
      <w:pPr>
        <w:jc w:val="center"/>
        <w:rPr>
          <w:rFonts w:ascii="Times New Roman" w:hAnsi="Times New Roman" w:cs="Times New Roman"/>
        </w:rPr>
      </w:pPr>
      <w:r w:rsidRPr="008E703D">
        <w:rPr>
          <w:rFonts w:ascii="Times New Roman" w:hAnsi="Times New Roman" w:cs="Times New Roman"/>
        </w:rPr>
        <w:t>Proposed data frame structure for Rolling-OFDM system</w:t>
      </w:r>
    </w:p>
    <w:p w14:paraId="6123057C" w14:textId="77777777" w:rsidR="006F7073" w:rsidRPr="008E703D" w:rsidRDefault="009771DA" w:rsidP="008E703D">
      <w:pPr>
        <w:jc w:val="both"/>
        <w:rPr>
          <w:rFonts w:ascii="Times New Roman" w:hAnsi="Times New Roman" w:cs="Times New Roman"/>
        </w:rPr>
      </w:pPr>
      <w:r w:rsidRPr="008E703D">
        <w:rPr>
          <w:rFonts w:ascii="Times New Roman" w:hAnsi="Times New Roman" w:cs="Times New Roman"/>
        </w:rPr>
        <w:t xml:space="preserve">To support the compatibility of frame rate variation, every packet can contain many sub-packets, and each sub-packet in the same packet has the same data payload with a Sequence Number (SN). The SN represents the serial number of packets. In reality, we can divide two cases depending on the packet rate of the transmitter and the frame rate of the camera: </w:t>
      </w:r>
    </w:p>
    <w:p w14:paraId="71886405" w14:textId="196380E7" w:rsidR="006665DC" w:rsidRPr="008E703D" w:rsidRDefault="006F7073" w:rsidP="008E703D">
      <w:pPr>
        <w:jc w:val="both"/>
        <w:rPr>
          <w:rFonts w:ascii="Times New Roman" w:hAnsi="Times New Roman" w:cs="Times New Roman"/>
        </w:rPr>
      </w:pPr>
      <w:r w:rsidRPr="008E703D">
        <w:rPr>
          <w:rFonts w:ascii="Times New Roman" w:hAnsi="Times New Roman" w:cs="Times New Roman"/>
        </w:rPr>
        <w:t xml:space="preserve">Case 1: </w:t>
      </w:r>
      <w:r w:rsidR="009771DA" w:rsidRPr="008E703D">
        <w:rPr>
          <w:rFonts w:ascii="Times New Roman" w:hAnsi="Times New Roman" w:cs="Times New Roman"/>
        </w:rPr>
        <w:t>Oversampling</w:t>
      </w:r>
      <w:r w:rsidR="006665DC" w:rsidRPr="008E703D">
        <w:rPr>
          <w:rFonts w:ascii="Times New Roman" w:hAnsi="Times New Roman" w:cs="Times New Roman"/>
        </w:rPr>
        <w:t>: the frame rate of camera is many times greater than the packet rate of the transmitter</w:t>
      </w:r>
      <w:r w:rsidRPr="008E703D">
        <w:rPr>
          <w:rFonts w:ascii="Times New Roman" w:hAnsi="Times New Roman" w:cs="Times New Roman"/>
        </w:rPr>
        <w:br/>
        <w:t xml:space="preserve">Case 2: </w:t>
      </w:r>
      <w:proofErr w:type="spellStart"/>
      <w:r w:rsidR="009771DA" w:rsidRPr="008E703D">
        <w:rPr>
          <w:rFonts w:ascii="Times New Roman" w:hAnsi="Times New Roman" w:cs="Times New Roman"/>
        </w:rPr>
        <w:t>Undersampling</w:t>
      </w:r>
      <w:proofErr w:type="spellEnd"/>
      <w:r w:rsidR="006665DC" w:rsidRPr="008E703D">
        <w:rPr>
          <w:rFonts w:ascii="Times New Roman" w:hAnsi="Times New Roman" w:cs="Times New Roman"/>
        </w:rPr>
        <w:t>: the frame rate of camera is less than the packet rate of the transmitter (LED)</w:t>
      </w:r>
    </w:p>
    <w:p w14:paraId="32783F66" w14:textId="77777777" w:rsidR="009E458D" w:rsidRPr="008E703D" w:rsidRDefault="009E458D" w:rsidP="008E703D">
      <w:pPr>
        <w:pStyle w:val="Heading1"/>
        <w:jc w:val="both"/>
        <w:rPr>
          <w:rFonts w:ascii="Times New Roman" w:hAnsi="Times New Roman" w:cs="Times New Roman"/>
          <w:b/>
          <w:sz w:val="24"/>
        </w:rPr>
      </w:pPr>
      <w:r w:rsidRPr="008E703D">
        <w:rPr>
          <w:rFonts w:ascii="Times New Roman" w:hAnsi="Times New Roman" w:cs="Times New Roman"/>
          <w:b/>
          <w:sz w:val="24"/>
        </w:rPr>
        <w:t>Asynchronous Decoding</w:t>
      </w:r>
    </w:p>
    <w:p w14:paraId="76412227" w14:textId="2C3A50E7" w:rsidR="003555A1" w:rsidRPr="00D01FCB" w:rsidRDefault="008E703D" w:rsidP="00D01FCB">
      <w:pPr>
        <w:pStyle w:val="ListParagraph"/>
        <w:numPr>
          <w:ilvl w:val="0"/>
          <w:numId w:val="45"/>
        </w:numPr>
        <w:jc w:val="both"/>
        <w:rPr>
          <w:rFonts w:ascii="Times New Roman" w:hAnsi="Times New Roman" w:cs="Times New Roman"/>
          <w:i/>
        </w:rPr>
      </w:pPr>
      <w:r w:rsidRPr="00D01FCB">
        <w:rPr>
          <w:rFonts w:ascii="Times New Roman" w:hAnsi="Times New Roman" w:cs="Times New Roman"/>
          <w:i/>
        </w:rPr>
        <w:t>Oversampling:</w:t>
      </w:r>
    </w:p>
    <w:p w14:paraId="543E8582" w14:textId="07381284" w:rsidR="008E703D" w:rsidRPr="008E703D" w:rsidRDefault="008E703D" w:rsidP="008E703D">
      <w:pPr>
        <w:jc w:val="both"/>
        <w:rPr>
          <w:rFonts w:ascii="Times New Roman" w:hAnsi="Times New Roman" w:cs="Times New Roman"/>
        </w:rPr>
      </w:pPr>
      <w:r w:rsidRPr="008E703D">
        <w:rPr>
          <w:rFonts w:ascii="Times New Roman" w:hAnsi="Times New Roman" w:cs="Times New Roman"/>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s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r w:rsidR="007C6233">
        <w:rPr>
          <w:rFonts w:ascii="Times New Roman" w:hAnsi="Times New Roman" w:cs="Times New Roman"/>
        </w:rPr>
        <w:t>.</w:t>
      </w:r>
    </w:p>
    <w:p w14:paraId="07C5F4EB" w14:textId="5051925E" w:rsidR="003555A1" w:rsidRPr="008E703D" w:rsidRDefault="003555A1" w:rsidP="008E703D">
      <w:pPr>
        <w:jc w:val="both"/>
        <w:rPr>
          <w:rFonts w:ascii="Times New Roman" w:hAnsi="Times New Roman" w:cs="Times New Roman"/>
          <w:b/>
        </w:rPr>
      </w:pPr>
    </w:p>
    <w:p w14:paraId="6469066C" w14:textId="03804E49" w:rsidR="003555A1" w:rsidRDefault="00295D17" w:rsidP="00603E96">
      <w:pPr>
        <w:jc w:val="center"/>
        <w:rPr>
          <w:b/>
        </w:rPr>
      </w:pPr>
      <w:r>
        <w:rPr>
          <w:noProof/>
        </w:rPr>
        <w:lastRenderedPageBreak/>
        <w:drawing>
          <wp:inline distT="0" distB="0" distL="0" distR="0" wp14:anchorId="47D20211" wp14:editId="3242157E">
            <wp:extent cx="4512365" cy="2345369"/>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24657" cy="2351758"/>
                    </a:xfrm>
                    <a:prstGeom prst="rect">
                      <a:avLst/>
                    </a:prstGeom>
                  </pic:spPr>
                </pic:pic>
              </a:graphicData>
            </a:graphic>
          </wp:inline>
        </w:drawing>
      </w:r>
    </w:p>
    <w:p w14:paraId="6C48035C" w14:textId="200956E0" w:rsidR="00295D17" w:rsidRDefault="00295D17" w:rsidP="00603E96">
      <w:pPr>
        <w:jc w:val="center"/>
      </w:pPr>
      <w:r w:rsidRPr="00295D17">
        <w:t>Merging packet method in Oversampling case</w:t>
      </w:r>
    </w:p>
    <w:p w14:paraId="21567FEE" w14:textId="0F347ED4" w:rsidR="00295D17" w:rsidRPr="00D01FCB" w:rsidRDefault="00295D17" w:rsidP="00D01FCB">
      <w:pPr>
        <w:pStyle w:val="ListParagraph"/>
        <w:numPr>
          <w:ilvl w:val="0"/>
          <w:numId w:val="44"/>
        </w:numPr>
        <w:rPr>
          <w:i/>
        </w:rPr>
      </w:pPr>
      <w:proofErr w:type="spellStart"/>
      <w:r w:rsidRPr="00D01FCB">
        <w:rPr>
          <w:i/>
        </w:rPr>
        <w:t>Undersampling</w:t>
      </w:r>
      <w:proofErr w:type="spellEnd"/>
      <w:r w:rsidRPr="00D01FCB">
        <w:rPr>
          <w:i/>
        </w:rPr>
        <w:t>:</w:t>
      </w:r>
    </w:p>
    <w:p w14:paraId="6BF24E13" w14:textId="7C05B483" w:rsidR="00295D17" w:rsidRDefault="00295D17" w:rsidP="00295D17">
      <w:pPr>
        <w:jc w:val="both"/>
      </w:pPr>
      <w:proofErr w:type="spellStart"/>
      <w:r>
        <w:t>Undersampling</w:t>
      </w:r>
      <w:proofErr w:type="spellEnd"/>
      <w:r>
        <w:t xml:space="preserve"> occurs if the frame rate drops to below the packet rate of the transmitter. In this case, the payload will be lost. The detection of a missed payload using the SN is shown in figure. I</w:t>
      </w:r>
      <w:r w:rsidRPr="00295D17">
        <w:t>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w:t>
      </w:r>
      <w:r>
        <w:t xml:space="preserve"> SN (n-1 and n+1), respectively.</w:t>
      </w:r>
    </w:p>
    <w:p w14:paraId="1873458A" w14:textId="27129E56" w:rsidR="00295D17" w:rsidRDefault="00295D17" w:rsidP="00295D17">
      <w:pPr>
        <w:jc w:val="center"/>
      </w:pPr>
      <w:r>
        <w:rPr>
          <w:noProof/>
        </w:rPr>
        <w:drawing>
          <wp:inline distT="0" distB="0" distL="0" distR="0" wp14:anchorId="48586677" wp14:editId="43A4DF2D">
            <wp:extent cx="4229627" cy="2735249"/>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40038" cy="2741982"/>
                    </a:xfrm>
                    <a:prstGeom prst="rect">
                      <a:avLst/>
                    </a:prstGeom>
                  </pic:spPr>
                </pic:pic>
              </a:graphicData>
            </a:graphic>
          </wp:inline>
        </w:drawing>
      </w:r>
    </w:p>
    <w:p w14:paraId="10510CAE" w14:textId="04397A2A" w:rsidR="00295D17" w:rsidRPr="00295D17" w:rsidRDefault="00295D17" w:rsidP="00295D17">
      <w:pPr>
        <w:jc w:val="center"/>
      </w:pPr>
      <w:r w:rsidRPr="00295D17">
        <w:t>detecting missed packets</w:t>
      </w:r>
      <w:r>
        <w:t xml:space="preserve"> in </w:t>
      </w:r>
      <w:proofErr w:type="spellStart"/>
      <w:r>
        <w:t>Undersampling</w:t>
      </w:r>
      <w:proofErr w:type="spellEnd"/>
      <w:r>
        <w:t xml:space="preserve"> case</w:t>
      </w:r>
    </w:p>
    <w:sectPr w:rsidR="00295D17" w:rsidRPr="00295D17" w:rsidSect="00082E90">
      <w:headerReference w:type="default" r:id="rId26"/>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8E1EC3" w14:textId="77777777" w:rsidR="002C57A1" w:rsidRDefault="002C57A1" w:rsidP="00065CB2">
      <w:pPr>
        <w:spacing w:after="0" w:line="240" w:lineRule="auto"/>
      </w:pPr>
      <w:r>
        <w:separator/>
      </w:r>
    </w:p>
  </w:endnote>
  <w:endnote w:type="continuationSeparator" w:id="0">
    <w:p w14:paraId="6C91D479" w14:textId="77777777" w:rsidR="002C57A1" w:rsidRDefault="002C57A1"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5FF4F758" w:rsidR="004B2E80" w:rsidRDefault="004B2E80" w:rsidP="00AD63FD">
    <w:pPr>
      <w:pStyle w:val="Footer"/>
      <w:widowControl w:val="0"/>
      <w:pBdr>
        <w:top w:val="single" w:sz="6" w:space="0" w:color="auto"/>
      </w:pBdr>
      <w:spacing w:before="240"/>
    </w:pPr>
    <w:r>
      <w:tab/>
      <w:t xml:space="preserve">Page </w:t>
    </w:r>
    <w:r>
      <w:pgNum/>
    </w:r>
    <w:r>
      <w:tab/>
    </w:r>
    <w:proofErr w:type="spellStart"/>
    <w:r>
      <w:rPr>
        <w:rFonts w:ascii="Arial Narrow" w:hAnsi="Arial Narrow"/>
      </w:rPr>
      <w:t>Kookmin</w:t>
    </w:r>
    <w:proofErr w:type="spellEnd"/>
    <w:r>
      <w:rPr>
        <w:rFonts w:ascii="Arial Narrow" w:hAnsi="Arial Narrow"/>
      </w:rPr>
      <w:t xml:space="preserve"> University </w:t>
    </w:r>
  </w:p>
  <w:p w14:paraId="76CC8D33" w14:textId="77777777" w:rsidR="004B2E80" w:rsidRDefault="004B2E8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9481B6" w14:textId="77777777" w:rsidR="002C57A1" w:rsidRDefault="002C57A1" w:rsidP="00065CB2">
      <w:pPr>
        <w:spacing w:after="0" w:line="240" w:lineRule="auto"/>
      </w:pPr>
      <w:r>
        <w:separator/>
      </w:r>
    </w:p>
  </w:footnote>
  <w:footnote w:type="continuationSeparator" w:id="0">
    <w:p w14:paraId="15CEC9E8" w14:textId="77777777" w:rsidR="002C57A1" w:rsidRDefault="002C57A1"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12DEAB23" w:rsidR="004B2E80" w:rsidRPr="009C47F1" w:rsidRDefault="00D01FCB" w:rsidP="00AD63FD">
    <w:pPr>
      <w:pStyle w:val="Header"/>
      <w:widowControl w:val="0"/>
      <w:pBdr>
        <w:bottom w:val="single" w:sz="6" w:space="0" w:color="auto"/>
        <w:between w:val="single" w:sz="6" w:space="0" w:color="auto"/>
      </w:pBdr>
      <w:tabs>
        <w:tab w:val="right" w:pos="9270"/>
      </w:tabs>
      <w:spacing w:after="360"/>
      <w:jc w:val="right"/>
      <w:rPr>
        <w:b/>
        <w:sz w:val="28"/>
      </w:rPr>
    </w:pPr>
    <w:r>
      <w:rPr>
        <w:b/>
        <w:sz w:val="28"/>
      </w:rPr>
      <w:t>July</w:t>
    </w:r>
    <w:r w:rsidR="00D867CF">
      <w:rPr>
        <w:b/>
        <w:sz w:val="28"/>
      </w:rPr>
      <w:t xml:space="preserve"> </w:t>
    </w:r>
    <w:r>
      <w:rPr>
        <w:b/>
        <w:sz w:val="28"/>
      </w:rPr>
      <w:t>2021</w:t>
    </w:r>
    <w:r w:rsidR="00052DF2">
      <w:rPr>
        <w:b/>
        <w:sz w:val="28"/>
      </w:rPr>
      <w:tab/>
    </w:r>
    <w:r w:rsidR="00052DF2">
      <w:rPr>
        <w:b/>
        <w:sz w:val="28"/>
      </w:rPr>
      <w:tab/>
      <w:t xml:space="preserve"> </w:t>
    </w:r>
    <w:r w:rsidR="00052DF2" w:rsidRPr="00052DF2">
      <w:rPr>
        <w:b/>
        <w:sz w:val="28"/>
      </w:rPr>
      <w:t>DCN 15-21-0353-00-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8"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3"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2"/>
  </w:num>
  <w:num w:numId="3">
    <w:abstractNumId w:val="43"/>
  </w:num>
  <w:num w:numId="4">
    <w:abstractNumId w:val="19"/>
  </w:num>
  <w:num w:numId="5">
    <w:abstractNumId w:val="17"/>
  </w:num>
  <w:num w:numId="6">
    <w:abstractNumId w:val="23"/>
  </w:num>
  <w:num w:numId="7">
    <w:abstractNumId w:val="40"/>
  </w:num>
  <w:num w:numId="8">
    <w:abstractNumId w:val="18"/>
  </w:num>
  <w:num w:numId="9">
    <w:abstractNumId w:val="0"/>
  </w:num>
  <w:num w:numId="10">
    <w:abstractNumId w:val="20"/>
  </w:num>
  <w:num w:numId="11">
    <w:abstractNumId w:val="32"/>
  </w:num>
  <w:num w:numId="12">
    <w:abstractNumId w:val="11"/>
  </w:num>
  <w:num w:numId="13">
    <w:abstractNumId w:val="2"/>
  </w:num>
  <w:num w:numId="14">
    <w:abstractNumId w:val="13"/>
  </w:num>
  <w:num w:numId="15">
    <w:abstractNumId w:val="34"/>
  </w:num>
  <w:num w:numId="16">
    <w:abstractNumId w:val="39"/>
  </w:num>
  <w:num w:numId="17">
    <w:abstractNumId w:val="15"/>
  </w:num>
  <w:num w:numId="18">
    <w:abstractNumId w:val="21"/>
  </w:num>
  <w:num w:numId="19">
    <w:abstractNumId w:val="33"/>
  </w:num>
  <w:num w:numId="20">
    <w:abstractNumId w:val="36"/>
  </w:num>
  <w:num w:numId="21">
    <w:abstractNumId w:val="3"/>
  </w:num>
  <w:num w:numId="22">
    <w:abstractNumId w:val="37"/>
  </w:num>
  <w:num w:numId="23">
    <w:abstractNumId w:val="1"/>
  </w:num>
  <w:num w:numId="24">
    <w:abstractNumId w:val="41"/>
  </w:num>
  <w:num w:numId="25">
    <w:abstractNumId w:val="38"/>
  </w:num>
  <w:num w:numId="26">
    <w:abstractNumId w:val="4"/>
  </w:num>
  <w:num w:numId="27">
    <w:abstractNumId w:val="35"/>
  </w:num>
  <w:num w:numId="28">
    <w:abstractNumId w:val="29"/>
  </w:num>
  <w:num w:numId="29">
    <w:abstractNumId w:val="24"/>
  </w:num>
  <w:num w:numId="30">
    <w:abstractNumId w:val="26"/>
  </w:num>
  <w:num w:numId="31">
    <w:abstractNumId w:val="27"/>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30"/>
  </w:num>
  <w:num w:numId="36">
    <w:abstractNumId w:val="10"/>
  </w:num>
  <w:num w:numId="37">
    <w:abstractNumId w:val="9"/>
  </w:num>
  <w:num w:numId="38">
    <w:abstractNumId w:val="31"/>
  </w:num>
  <w:num w:numId="39">
    <w:abstractNumId w:val="6"/>
  </w:num>
  <w:num w:numId="40">
    <w:abstractNumId w:val="7"/>
  </w:num>
  <w:num w:numId="41">
    <w:abstractNumId w:val="5"/>
  </w:num>
  <w:num w:numId="42">
    <w:abstractNumId w:val="22"/>
  </w:num>
  <w:num w:numId="43">
    <w:abstractNumId w:val="16"/>
  </w:num>
  <w:num w:numId="44">
    <w:abstractNumId w:val="28"/>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kFAAtMlZ8tAAAA"/>
  </w:docVars>
  <w:rsids>
    <w:rsidRoot w:val="00EF1EE5"/>
    <w:rsid w:val="0001163C"/>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2DF2"/>
    <w:rsid w:val="000530D1"/>
    <w:rsid w:val="00055730"/>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906"/>
    <w:rsid w:val="00087B7A"/>
    <w:rsid w:val="00090883"/>
    <w:rsid w:val="00090E0C"/>
    <w:rsid w:val="00091AFE"/>
    <w:rsid w:val="00092918"/>
    <w:rsid w:val="00097B7C"/>
    <w:rsid w:val="000A07FA"/>
    <w:rsid w:val="000A291D"/>
    <w:rsid w:val="000A326D"/>
    <w:rsid w:val="000B0324"/>
    <w:rsid w:val="000B4E28"/>
    <w:rsid w:val="000C1C3D"/>
    <w:rsid w:val="000C2CDD"/>
    <w:rsid w:val="000C3859"/>
    <w:rsid w:val="000D5C8C"/>
    <w:rsid w:val="000E2CF2"/>
    <w:rsid w:val="000E423C"/>
    <w:rsid w:val="000E5818"/>
    <w:rsid w:val="000E5948"/>
    <w:rsid w:val="000E6B1B"/>
    <w:rsid w:val="000E7857"/>
    <w:rsid w:val="000F0CAF"/>
    <w:rsid w:val="000F140C"/>
    <w:rsid w:val="000F4060"/>
    <w:rsid w:val="00100509"/>
    <w:rsid w:val="001007E0"/>
    <w:rsid w:val="001021B1"/>
    <w:rsid w:val="00103846"/>
    <w:rsid w:val="001065EC"/>
    <w:rsid w:val="00112A62"/>
    <w:rsid w:val="00114B30"/>
    <w:rsid w:val="0011563A"/>
    <w:rsid w:val="0011592A"/>
    <w:rsid w:val="00120161"/>
    <w:rsid w:val="00122E22"/>
    <w:rsid w:val="001237B5"/>
    <w:rsid w:val="00123AE8"/>
    <w:rsid w:val="00124AF8"/>
    <w:rsid w:val="001268C5"/>
    <w:rsid w:val="0012711E"/>
    <w:rsid w:val="00127D30"/>
    <w:rsid w:val="001334BD"/>
    <w:rsid w:val="001353AD"/>
    <w:rsid w:val="00136B05"/>
    <w:rsid w:val="00137086"/>
    <w:rsid w:val="0014564F"/>
    <w:rsid w:val="001456F3"/>
    <w:rsid w:val="0015125A"/>
    <w:rsid w:val="0015435A"/>
    <w:rsid w:val="00154CD6"/>
    <w:rsid w:val="0016039D"/>
    <w:rsid w:val="0016130E"/>
    <w:rsid w:val="001644D4"/>
    <w:rsid w:val="00164B7C"/>
    <w:rsid w:val="00167686"/>
    <w:rsid w:val="00171036"/>
    <w:rsid w:val="0017227C"/>
    <w:rsid w:val="00172ABF"/>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80390"/>
    <w:rsid w:val="00285EC3"/>
    <w:rsid w:val="002867F2"/>
    <w:rsid w:val="002874E1"/>
    <w:rsid w:val="0029093D"/>
    <w:rsid w:val="00295C17"/>
    <w:rsid w:val="00295D17"/>
    <w:rsid w:val="002966E4"/>
    <w:rsid w:val="002A090A"/>
    <w:rsid w:val="002A37AA"/>
    <w:rsid w:val="002A7CCA"/>
    <w:rsid w:val="002B12CF"/>
    <w:rsid w:val="002B2B54"/>
    <w:rsid w:val="002B7026"/>
    <w:rsid w:val="002C57A1"/>
    <w:rsid w:val="002D0EFA"/>
    <w:rsid w:val="002D3D3C"/>
    <w:rsid w:val="002D5AB8"/>
    <w:rsid w:val="002D637D"/>
    <w:rsid w:val="002D70F4"/>
    <w:rsid w:val="002D7FE8"/>
    <w:rsid w:val="002E3945"/>
    <w:rsid w:val="002E45F1"/>
    <w:rsid w:val="002E4914"/>
    <w:rsid w:val="002E74EE"/>
    <w:rsid w:val="002E7816"/>
    <w:rsid w:val="002F0C21"/>
    <w:rsid w:val="002F763A"/>
    <w:rsid w:val="00305339"/>
    <w:rsid w:val="00311147"/>
    <w:rsid w:val="003133DA"/>
    <w:rsid w:val="0032052C"/>
    <w:rsid w:val="00324FC0"/>
    <w:rsid w:val="00327075"/>
    <w:rsid w:val="00327B57"/>
    <w:rsid w:val="00331667"/>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5A47"/>
    <w:rsid w:val="003B6866"/>
    <w:rsid w:val="003C58AA"/>
    <w:rsid w:val="003C58B8"/>
    <w:rsid w:val="003C58F2"/>
    <w:rsid w:val="003C5DEE"/>
    <w:rsid w:val="003D3B62"/>
    <w:rsid w:val="003D7187"/>
    <w:rsid w:val="003E3C4F"/>
    <w:rsid w:val="003E617A"/>
    <w:rsid w:val="003E6BFA"/>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50F3A"/>
    <w:rsid w:val="00451684"/>
    <w:rsid w:val="00452CCB"/>
    <w:rsid w:val="004530DE"/>
    <w:rsid w:val="00454FBE"/>
    <w:rsid w:val="0045529E"/>
    <w:rsid w:val="004563DB"/>
    <w:rsid w:val="00461BC3"/>
    <w:rsid w:val="00463CAB"/>
    <w:rsid w:val="00467969"/>
    <w:rsid w:val="004712F7"/>
    <w:rsid w:val="0047387B"/>
    <w:rsid w:val="00477A74"/>
    <w:rsid w:val="00480206"/>
    <w:rsid w:val="00480467"/>
    <w:rsid w:val="00483670"/>
    <w:rsid w:val="00483711"/>
    <w:rsid w:val="004837B6"/>
    <w:rsid w:val="00484BCE"/>
    <w:rsid w:val="00495228"/>
    <w:rsid w:val="00495989"/>
    <w:rsid w:val="004A521A"/>
    <w:rsid w:val="004A5D41"/>
    <w:rsid w:val="004A7C51"/>
    <w:rsid w:val="004B2E80"/>
    <w:rsid w:val="004B3EE8"/>
    <w:rsid w:val="004B4124"/>
    <w:rsid w:val="004B4EC9"/>
    <w:rsid w:val="004B4F80"/>
    <w:rsid w:val="004B71AE"/>
    <w:rsid w:val="004C327E"/>
    <w:rsid w:val="004C5571"/>
    <w:rsid w:val="004D0770"/>
    <w:rsid w:val="004D1AFA"/>
    <w:rsid w:val="004D1F18"/>
    <w:rsid w:val="004E18E5"/>
    <w:rsid w:val="004E6374"/>
    <w:rsid w:val="004E6E64"/>
    <w:rsid w:val="004F120D"/>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3149"/>
    <w:rsid w:val="00584534"/>
    <w:rsid w:val="00584FD4"/>
    <w:rsid w:val="005874E1"/>
    <w:rsid w:val="00590FFA"/>
    <w:rsid w:val="00592D10"/>
    <w:rsid w:val="00594959"/>
    <w:rsid w:val="005951F1"/>
    <w:rsid w:val="00595F02"/>
    <w:rsid w:val="005A1276"/>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E96"/>
    <w:rsid w:val="00604B24"/>
    <w:rsid w:val="0060753E"/>
    <w:rsid w:val="00612A68"/>
    <w:rsid w:val="00613BA9"/>
    <w:rsid w:val="006150EF"/>
    <w:rsid w:val="00617ABB"/>
    <w:rsid w:val="0062148E"/>
    <w:rsid w:val="00621888"/>
    <w:rsid w:val="0062527D"/>
    <w:rsid w:val="00631DF9"/>
    <w:rsid w:val="00632631"/>
    <w:rsid w:val="00640931"/>
    <w:rsid w:val="0064193B"/>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B27A9"/>
    <w:rsid w:val="006B4EB6"/>
    <w:rsid w:val="006B52B9"/>
    <w:rsid w:val="006C06A3"/>
    <w:rsid w:val="006C372C"/>
    <w:rsid w:val="006D150C"/>
    <w:rsid w:val="006D235B"/>
    <w:rsid w:val="006D25B3"/>
    <w:rsid w:val="006D2E61"/>
    <w:rsid w:val="006D4B9F"/>
    <w:rsid w:val="006D5F4D"/>
    <w:rsid w:val="006D6A36"/>
    <w:rsid w:val="006E1471"/>
    <w:rsid w:val="006E414A"/>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5BFE"/>
    <w:rsid w:val="00736ED9"/>
    <w:rsid w:val="00741D0B"/>
    <w:rsid w:val="0074224F"/>
    <w:rsid w:val="00742F4D"/>
    <w:rsid w:val="00751405"/>
    <w:rsid w:val="00751E2A"/>
    <w:rsid w:val="0075224F"/>
    <w:rsid w:val="00752AA4"/>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C6233"/>
    <w:rsid w:val="007D166D"/>
    <w:rsid w:val="007D33A4"/>
    <w:rsid w:val="007D4923"/>
    <w:rsid w:val="007D70C4"/>
    <w:rsid w:val="007E224F"/>
    <w:rsid w:val="007E3180"/>
    <w:rsid w:val="007E4C23"/>
    <w:rsid w:val="007F7361"/>
    <w:rsid w:val="00800763"/>
    <w:rsid w:val="0080608D"/>
    <w:rsid w:val="0080636A"/>
    <w:rsid w:val="00807FBE"/>
    <w:rsid w:val="0081002E"/>
    <w:rsid w:val="00815A48"/>
    <w:rsid w:val="00816D87"/>
    <w:rsid w:val="00817E7B"/>
    <w:rsid w:val="00822E65"/>
    <w:rsid w:val="00824028"/>
    <w:rsid w:val="008269E2"/>
    <w:rsid w:val="008272EC"/>
    <w:rsid w:val="008452EE"/>
    <w:rsid w:val="008454EF"/>
    <w:rsid w:val="00853C11"/>
    <w:rsid w:val="0085599D"/>
    <w:rsid w:val="00856C98"/>
    <w:rsid w:val="00857CDF"/>
    <w:rsid w:val="00860AE1"/>
    <w:rsid w:val="00861833"/>
    <w:rsid w:val="00862D78"/>
    <w:rsid w:val="008665C5"/>
    <w:rsid w:val="00872C22"/>
    <w:rsid w:val="0087604D"/>
    <w:rsid w:val="0088053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B5078"/>
    <w:rsid w:val="009B516C"/>
    <w:rsid w:val="009B5513"/>
    <w:rsid w:val="009B633D"/>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B4F"/>
    <w:rsid w:val="00AB110C"/>
    <w:rsid w:val="00AB1443"/>
    <w:rsid w:val="00AB1BC5"/>
    <w:rsid w:val="00AB2EEC"/>
    <w:rsid w:val="00AB363C"/>
    <w:rsid w:val="00AB76B8"/>
    <w:rsid w:val="00AC0E3E"/>
    <w:rsid w:val="00AC2153"/>
    <w:rsid w:val="00AC2367"/>
    <w:rsid w:val="00AC2AEC"/>
    <w:rsid w:val="00AC613F"/>
    <w:rsid w:val="00AC772E"/>
    <w:rsid w:val="00AC7F26"/>
    <w:rsid w:val="00AD0656"/>
    <w:rsid w:val="00AD06BB"/>
    <w:rsid w:val="00AD174D"/>
    <w:rsid w:val="00AD1D67"/>
    <w:rsid w:val="00AD275D"/>
    <w:rsid w:val="00AD5486"/>
    <w:rsid w:val="00AD6198"/>
    <w:rsid w:val="00AD63FD"/>
    <w:rsid w:val="00AE17C7"/>
    <w:rsid w:val="00AE23B2"/>
    <w:rsid w:val="00AE2B41"/>
    <w:rsid w:val="00AE4A27"/>
    <w:rsid w:val="00AF0FCB"/>
    <w:rsid w:val="00AF1E4C"/>
    <w:rsid w:val="00AF6602"/>
    <w:rsid w:val="00AF6CEB"/>
    <w:rsid w:val="00AF7D49"/>
    <w:rsid w:val="00B00BA5"/>
    <w:rsid w:val="00B1197C"/>
    <w:rsid w:val="00B14518"/>
    <w:rsid w:val="00B20096"/>
    <w:rsid w:val="00B21416"/>
    <w:rsid w:val="00B2530E"/>
    <w:rsid w:val="00B25765"/>
    <w:rsid w:val="00B27FBB"/>
    <w:rsid w:val="00B31F66"/>
    <w:rsid w:val="00B3564F"/>
    <w:rsid w:val="00B41532"/>
    <w:rsid w:val="00B430F3"/>
    <w:rsid w:val="00B4314D"/>
    <w:rsid w:val="00B43F6B"/>
    <w:rsid w:val="00B462B6"/>
    <w:rsid w:val="00B467CB"/>
    <w:rsid w:val="00B51C16"/>
    <w:rsid w:val="00B52FE5"/>
    <w:rsid w:val="00B5768A"/>
    <w:rsid w:val="00B701BB"/>
    <w:rsid w:val="00B72951"/>
    <w:rsid w:val="00B729CC"/>
    <w:rsid w:val="00B73283"/>
    <w:rsid w:val="00B733E1"/>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66F3"/>
    <w:rsid w:val="00C77895"/>
    <w:rsid w:val="00C8026A"/>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2028"/>
    <w:rsid w:val="00DE47B0"/>
    <w:rsid w:val="00DF19DB"/>
    <w:rsid w:val="00DF5B62"/>
    <w:rsid w:val="00DF65CB"/>
    <w:rsid w:val="00DF7FD6"/>
    <w:rsid w:val="00E0238C"/>
    <w:rsid w:val="00E0504B"/>
    <w:rsid w:val="00E05191"/>
    <w:rsid w:val="00E14580"/>
    <w:rsid w:val="00E1693D"/>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A1E713CB-E884-484A-90D7-71F0316C8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119910514">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82983782">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2084989794">
          <w:marLeft w:val="274"/>
          <w:marRight w:val="0"/>
          <w:marTop w:val="0"/>
          <w:marBottom w:val="0"/>
          <w:divBdr>
            <w:top w:val="none" w:sz="0" w:space="0" w:color="auto"/>
            <w:left w:val="none" w:sz="0" w:space="0" w:color="auto"/>
            <w:bottom w:val="none" w:sz="0" w:space="0" w:color="auto"/>
            <w:right w:val="none" w:sz="0" w:space="0" w:color="auto"/>
          </w:divBdr>
        </w:div>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915436197">
          <w:marLeft w:val="274"/>
          <w:marRight w:val="0"/>
          <w:marTop w:val="0"/>
          <w:marBottom w:val="0"/>
          <w:divBdr>
            <w:top w:val="none" w:sz="0" w:space="0" w:color="auto"/>
            <w:left w:val="none" w:sz="0" w:space="0" w:color="auto"/>
            <w:bottom w:val="none" w:sz="0" w:space="0" w:color="auto"/>
            <w:right w:val="none" w:sz="0" w:space="0" w:color="auto"/>
          </w:divBdr>
        </w:div>
        <w:div w:id="37626337">
          <w:marLeft w:val="994"/>
          <w:marRight w:val="0"/>
          <w:marTop w:val="0"/>
          <w:marBottom w:val="0"/>
          <w:divBdr>
            <w:top w:val="none" w:sz="0" w:space="0" w:color="auto"/>
            <w:left w:val="none" w:sz="0" w:space="0" w:color="auto"/>
            <w:bottom w:val="none" w:sz="0" w:space="0" w:color="auto"/>
            <w:right w:val="none" w:sz="0" w:space="0" w:color="auto"/>
          </w:divBdr>
        </w:div>
      </w:divsChild>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916863415">
          <w:marLeft w:val="994"/>
          <w:marRight w:val="0"/>
          <w:marTop w:val="0"/>
          <w:marBottom w:val="0"/>
          <w:divBdr>
            <w:top w:val="none" w:sz="0" w:space="0" w:color="auto"/>
            <w:left w:val="none" w:sz="0" w:space="0" w:color="auto"/>
            <w:bottom w:val="none" w:sz="0" w:space="0" w:color="auto"/>
            <w:right w:val="none" w:sz="0" w:space="0" w:color="auto"/>
          </w:divBdr>
        </w:div>
        <w:div w:id="634067208">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428164556">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704672608">
          <w:marLeft w:val="720"/>
          <w:marRight w:val="0"/>
          <w:marTop w:val="0"/>
          <w:marBottom w:val="0"/>
          <w:divBdr>
            <w:top w:val="none" w:sz="0" w:space="0" w:color="auto"/>
            <w:left w:val="none" w:sz="0" w:space="0" w:color="auto"/>
            <w:bottom w:val="none" w:sz="0" w:space="0" w:color="auto"/>
            <w:right w:val="none" w:sz="0" w:space="0" w:color="auto"/>
          </w:divBdr>
        </w:div>
        <w:div w:id="170536131">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 w:id="506748247">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 w:id="1136071417">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8EB49-A2CE-476B-8446-206215AA01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4</Pages>
  <Words>879</Words>
  <Characters>501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5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s, Richard D</dc:creator>
  <cp:lastModifiedBy>Huy Nguyen Ngoc</cp:lastModifiedBy>
  <cp:revision>25</cp:revision>
  <cp:lastPrinted>2016-10-06T13:34:00Z</cp:lastPrinted>
  <dcterms:created xsi:type="dcterms:W3CDTF">2021-07-09T00:51:00Z</dcterms:created>
  <dcterms:modified xsi:type="dcterms:W3CDTF">2021-07-10T11:09:00Z</dcterms:modified>
</cp:coreProperties>
</file>